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1801" w:rsidRDefault="005A1801" w:rsidP="005A1801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Билет №</w:t>
      </w:r>
      <w:r w:rsidR="00C1350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7.</w:t>
      </w:r>
    </w:p>
    <w:p w:rsidR="005A1801" w:rsidRPr="000B5827" w:rsidRDefault="005A1801" w:rsidP="005A1801">
      <w:pPr>
        <w:pStyle w:val="a3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B5827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  <w:r w:rsidRPr="000B5827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5A1801" w:rsidRPr="0026195A" w:rsidRDefault="005A1801" w:rsidP="005A1801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5A1801" w:rsidRPr="0026195A" w:rsidRDefault="005A1801" w:rsidP="005A1801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5A1801" w:rsidRPr="0026195A" w:rsidRDefault="005A1801" w:rsidP="005A1801">
      <w:pPr>
        <w:jc w:val="center"/>
        <w:rPr>
          <w:rFonts w:ascii="Times New Roman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object w:dxaOrig="6475" w:dyaOrig="3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153.75pt" o:ole="">
            <v:imagedata r:id="rId5" o:title=""/>
          </v:shape>
          <o:OLEObject Type="Embed" ProgID="Word.Picture.8" ShapeID="_x0000_i1025" DrawAspect="Content" ObjectID="_1370965806" r:id="rId6"/>
        </w:object>
      </w:r>
    </w:p>
    <w:p w:rsidR="005A1801" w:rsidRPr="0026195A" w:rsidRDefault="005A1801" w:rsidP="005A1801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C72368" w:rsidRPr="00E24E56" w:rsidRDefault="00E24E56" w:rsidP="00E24E56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E24E56">
        <w:rPr>
          <w:rFonts w:ascii="Times New Roman" w:hAnsi="Times New Roman" w:cs="Times New Roman"/>
          <w:sz w:val="26"/>
          <w:szCs w:val="26"/>
        </w:rPr>
        <w:t>Записать схему Кранка-Николсона для уравнения гиперболического типа. (5 баллов)</w:t>
      </w:r>
    </w:p>
    <w:p w:rsidR="00E24E56" w:rsidRPr="00E24E56" w:rsidRDefault="00E24E56" w:rsidP="00E24E56">
      <w:pPr>
        <w:pStyle w:val="a3"/>
        <w:ind w:left="360"/>
        <w:rPr>
          <w:rFonts w:ascii="Times New Roman" w:hAnsi="Times New Roman" w:cs="Times New Roman"/>
        </w:rPr>
      </w:pPr>
    </w:p>
    <w:p w:rsidR="00E24E56" w:rsidRDefault="00E24E56" w:rsidP="00E24E56">
      <w:pPr>
        <w:pStyle w:val="a3"/>
        <w:numPr>
          <w:ilvl w:val="0"/>
          <w:numId w:val="1"/>
        </w:numPr>
        <w:spacing w:after="0"/>
        <w:ind w:left="357" w:hanging="357"/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E24E56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E24E56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E24E56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E24E56" w:rsidRPr="00E24E56" w:rsidRDefault="00E24E56" w:rsidP="00E24E56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24E56" w:rsidRPr="007F5928" w:rsidRDefault="00E24E56" w:rsidP="00E24E56">
      <w:pPr>
        <w:pStyle w:val="a3"/>
        <w:numPr>
          <w:ilvl w:val="0"/>
          <w:numId w:val="1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E24E56" w:rsidRPr="000C2C15" w:rsidRDefault="00E24E56" w:rsidP="00E24E56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79">
          <v:shape id="_x0000_i1026" type="#_x0000_t75" style="width:171pt;height:2in" o:ole="">
            <v:imagedata r:id="rId7" o:title=""/>
          </v:shape>
          <o:OLEObject Type="Embed" ProgID="Word.Picture.8" ShapeID="_x0000_i1026" DrawAspect="Content" ObjectID="_1370965807" r:id="rId8"/>
        </w:object>
      </w:r>
    </w:p>
    <w:p w:rsidR="00E24E56" w:rsidRPr="009E466F" w:rsidRDefault="00E24E56" w:rsidP="00E24E56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E24E56" w:rsidRPr="00CF5227" w:rsidRDefault="00E24E56" w:rsidP="00E24E5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F5227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E24E56" w:rsidRPr="000C2C15" w:rsidRDefault="00E24E56" w:rsidP="00E24E56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27" type="#_x0000_t75" style="width:139.5pt;height:213pt" o:ole="">
            <v:imagedata r:id="rId9" o:title=""/>
          </v:shape>
          <o:OLEObject Type="Embed" ProgID="Word.Picture.8" ShapeID="_x0000_i1027" DrawAspect="Content" ObjectID="_1370965808" r:id="rId10"/>
        </w:object>
      </w:r>
    </w:p>
    <w:p w:rsidR="00E24E56" w:rsidRPr="00C630DF" w:rsidRDefault="00E24E56" w:rsidP="00E24E56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E24E56" w:rsidRPr="00E24E56" w:rsidRDefault="00E24E56" w:rsidP="00E24E5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слабой форме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σ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E24E56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E24E56" w:rsidRPr="00E24E56" w:rsidRDefault="00E24E56" w:rsidP="00E24E56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object w:dxaOrig="5935" w:dyaOrig="2879">
          <v:shape id="_x0000_i1028" type="#_x0000_t75" style="width:215.25pt;height:112.5pt" o:ole="">
            <v:imagedata r:id="rId11" o:title="" cropbottom="14581f" cropright="17968f"/>
          </v:shape>
          <o:OLEObject Type="Embed" ProgID="Word.Picture.8" ShapeID="_x0000_i1028" DrawAspect="Content" ObjectID="_1370965809" r:id="rId12"/>
        </w:object>
      </w:r>
    </w:p>
    <w:p w:rsidR="00E24E56" w:rsidRPr="00E24E56" w:rsidRDefault="00E24E56" w:rsidP="00E24E56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29" type="#_x0000_t75" style="width:42.75pt;height:21.75pt" o:ole="">
            <v:imagedata r:id="rId13" o:title=""/>
          </v:shape>
          <o:OLEObject Type="Embed" ProgID="Equation.DSMT4" ShapeID="_x0000_i1029" DrawAspect="Content" ObjectID="_1370965810" r:id="rId14"/>
        </w:object>
      </w:r>
      <w:r w:rsidRPr="00E24E56">
        <w:rPr>
          <w:rFonts w:ascii="Times New Roman" w:hAnsi="Times New Roman" w:cs="Times New Roman"/>
          <w:sz w:val="26"/>
          <w:szCs w:val="26"/>
        </w:rPr>
        <w:t xml:space="preserve">,  </w:t>
      </w:r>
      <w:r w:rsidRPr="00E24E56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0" type="#_x0000_t75" style="width:54.75pt;height:36.75pt" o:ole="">
            <v:imagedata r:id="rId15" o:title=""/>
          </v:shape>
          <o:OLEObject Type="Embed" ProgID="Equation.DSMT4" ShapeID="_x0000_i1030" DrawAspect="Content" ObjectID="_1370965811" r:id="rId16"/>
        </w:object>
      </w:r>
      <w:r w:rsidRPr="00E24E56">
        <w:rPr>
          <w:rFonts w:ascii="Times New Roman" w:hAnsi="Times New Roman" w:cs="Times New Roman"/>
          <w:sz w:val="26"/>
          <w:szCs w:val="26"/>
        </w:rPr>
        <w:t xml:space="preserve">,  </w:t>
      </w:r>
      <w:r w:rsidRPr="00E24E56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31" type="#_x0000_t75" style="width:62.25pt;height:36.75pt" o:ole="">
            <v:imagedata r:id="rId17" o:title=""/>
          </v:shape>
          <o:OLEObject Type="Embed" ProgID="Equation.DSMT4" ShapeID="_x0000_i1031" DrawAspect="Content" ObjectID="_1370965812" r:id="rId18"/>
        </w:object>
      </w:r>
      <w:r w:rsidRPr="00E24E56">
        <w:rPr>
          <w:rFonts w:ascii="Times New Roman" w:hAnsi="Times New Roman" w:cs="Times New Roman"/>
          <w:sz w:val="26"/>
          <w:szCs w:val="26"/>
        </w:rPr>
        <w:t xml:space="preserve">, </w:t>
      </w:r>
      <w:r w:rsidRPr="00E24E56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32" type="#_x0000_t75" style="width:114.75pt;height:36.75pt" o:ole="">
            <v:imagedata r:id="rId19" o:title=""/>
          </v:shape>
          <o:OLEObject Type="Embed" ProgID="Equation.DSMT4" ShapeID="_x0000_i1032" DrawAspect="Content" ObjectID="_1370965813" r:id="rId20"/>
        </w:object>
      </w:r>
      <w:r w:rsidRPr="00E24E56">
        <w:rPr>
          <w:rFonts w:ascii="Times New Roman" w:hAnsi="Times New Roman" w:cs="Times New Roman"/>
          <w:sz w:val="26"/>
          <w:szCs w:val="26"/>
        </w:rPr>
        <w:t>.  (5 баллов)</w:t>
      </w:r>
    </w:p>
    <w:p w:rsidR="00E24E56" w:rsidRDefault="00E24E56" w:rsidP="00E24E5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 xml:space="preserve"> Может ли возрастать невязка при решении СЛАУ методом </w:t>
      </w:r>
      <w:r w:rsidRPr="00E24E56">
        <w:rPr>
          <w:rFonts w:ascii="Times New Roman" w:hAnsi="Times New Roman" w:cs="Times New Roman"/>
          <w:sz w:val="26"/>
          <w:szCs w:val="26"/>
          <w:lang w:val="en-US"/>
        </w:rPr>
        <w:t>GMRES</w:t>
      </w:r>
      <w:r w:rsidRPr="00E24E56">
        <w:rPr>
          <w:rFonts w:ascii="Times New Roman" w:hAnsi="Times New Roman" w:cs="Times New Roman"/>
          <w:sz w:val="26"/>
          <w:szCs w:val="26"/>
        </w:rPr>
        <w:t>? (5 баллов)</w:t>
      </w:r>
    </w:p>
    <w:p w:rsidR="00E24E56" w:rsidRPr="00E24E56" w:rsidRDefault="00E24E56" w:rsidP="00E24E56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E24E56" w:rsidRPr="00E24E56" w:rsidRDefault="00E24E56" w:rsidP="00E24E5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квадратичного элемента в цилиндрической системе координат для гармонической задачи при ее МКЭ-аппроксимации:</w:t>
      </w:r>
    </w:p>
    <w:p w:rsidR="00E24E56" w:rsidRPr="00E24E56" w:rsidRDefault="00E24E56" w:rsidP="00E24E56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object w:dxaOrig="3019" w:dyaOrig="960">
          <v:shape id="_x0000_i1033" type="#_x0000_t75" style="width:150.75pt;height:48pt" o:ole="">
            <v:imagedata r:id="rId21" o:title=""/>
          </v:shape>
          <o:OLEObject Type="Embed" ProgID="Equation.DSMT4" ShapeID="_x0000_i1033" DrawAspect="Content" ObjectID="_1370965814" r:id="rId22"/>
        </w:object>
      </w:r>
      <w:r w:rsidRPr="00E24E56">
        <w:rPr>
          <w:rFonts w:ascii="Times New Roman" w:hAnsi="Times New Roman" w:cs="Times New Roman"/>
          <w:sz w:val="26"/>
          <w:szCs w:val="26"/>
        </w:rPr>
        <w:t>(5 баллов)</w:t>
      </w:r>
    </w:p>
    <w:p w:rsidR="00E24E56" w:rsidRPr="00E24E56" w:rsidRDefault="00E24E56" w:rsidP="00E24E56">
      <w:pPr>
        <w:pStyle w:val="a3"/>
        <w:ind w:left="360"/>
        <w:jc w:val="both"/>
        <w:rPr>
          <w:sz w:val="26"/>
          <w:szCs w:val="26"/>
        </w:rPr>
      </w:pPr>
    </w:p>
    <w:p w:rsidR="001D67A4" w:rsidRDefault="001D67A4">
      <w:r>
        <w:br w:type="page"/>
      </w:r>
    </w:p>
    <w:p w:rsidR="001D67A4" w:rsidRDefault="001D67A4" w:rsidP="001D67A4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C1350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8.</w:t>
      </w:r>
    </w:p>
    <w:p w:rsidR="001D67A4" w:rsidRPr="000B5827" w:rsidRDefault="001D67A4" w:rsidP="009C4ED4">
      <w:pPr>
        <w:pStyle w:val="a3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B5827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  <w:r w:rsidRPr="000B5827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1D67A4" w:rsidRPr="0026195A" w:rsidRDefault="001D67A4" w:rsidP="001D67A4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1D67A4" w:rsidRPr="0026195A" w:rsidRDefault="001D67A4" w:rsidP="001D67A4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1D67A4" w:rsidRPr="0026195A" w:rsidRDefault="001D67A4" w:rsidP="001D67A4">
      <w:pPr>
        <w:jc w:val="center"/>
        <w:rPr>
          <w:rFonts w:ascii="Times New Roman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object w:dxaOrig="6475" w:dyaOrig="3074">
          <v:shape id="_x0000_i1034" type="#_x0000_t75" style="width:324pt;height:153.75pt" o:ole="">
            <v:imagedata r:id="rId5" o:title=""/>
          </v:shape>
          <o:OLEObject Type="Embed" ProgID="Word.Picture.8" ShapeID="_x0000_i1034" DrawAspect="Content" ObjectID="_1370965815" r:id="rId23"/>
        </w:object>
      </w:r>
    </w:p>
    <w:p w:rsidR="001D67A4" w:rsidRPr="0026195A" w:rsidRDefault="001D67A4" w:rsidP="001D67A4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F54BCB" w:rsidRDefault="00F54BCB" w:rsidP="00F54BCB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01CD8">
        <w:rPr>
          <w:rFonts w:ascii="Times New Roman" w:hAnsi="Times New Roman" w:cs="Times New Roman"/>
          <w:sz w:val="26"/>
          <w:szCs w:val="26"/>
        </w:rPr>
        <w:t>Записать схему Кранка-Николсона для уравнения параболического типа. (5 баллов)</w:t>
      </w:r>
    </w:p>
    <w:p w:rsidR="00A01CD8" w:rsidRPr="00A01CD8" w:rsidRDefault="00A01CD8" w:rsidP="00A01CD8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F54BCB" w:rsidRDefault="00F54BCB" w:rsidP="00F54BCB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E24E56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E24E56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E24E56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F54BCB" w:rsidRPr="00E24E56" w:rsidRDefault="00F54BCB" w:rsidP="00F54BC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F54BCB" w:rsidRPr="007F5928" w:rsidRDefault="00F54BCB" w:rsidP="00F54BCB">
      <w:pPr>
        <w:pStyle w:val="a3"/>
        <w:numPr>
          <w:ilvl w:val="0"/>
          <w:numId w:val="4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F54BCB" w:rsidRPr="000C2C15" w:rsidRDefault="00F54BCB" w:rsidP="00F54BCB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35" type="#_x0000_t75" style="width:171pt;height:2in" o:ole="">
            <v:imagedata r:id="rId24" o:title=""/>
          </v:shape>
          <o:OLEObject Type="Embed" ProgID="Word.Picture.8" ShapeID="_x0000_i1035" DrawAspect="Content" ObjectID="_1370965816" r:id="rId25"/>
        </w:object>
      </w:r>
    </w:p>
    <w:p w:rsidR="00F54BCB" w:rsidRPr="009E466F" w:rsidRDefault="00F54BCB" w:rsidP="00223D05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F54BCB" w:rsidRPr="00CF5227" w:rsidRDefault="00F54BCB" w:rsidP="007C79D6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F5227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F54BCB" w:rsidRPr="000C2C15" w:rsidRDefault="00BC3540" w:rsidP="00F54BCB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36" type="#_x0000_t75" style="width:139.5pt;height:213pt" o:ole="">
            <v:imagedata r:id="rId26" o:title=""/>
          </v:shape>
          <o:OLEObject Type="Embed" ProgID="Word.Picture.8" ShapeID="_x0000_i1036" DrawAspect="Content" ObjectID="_1370965817" r:id="rId27"/>
        </w:object>
      </w:r>
    </w:p>
    <w:p w:rsidR="00F54BCB" w:rsidRPr="00C630DF" w:rsidRDefault="00F54BCB" w:rsidP="00F54BCB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7D7D04" w:rsidRPr="007D7D04" w:rsidRDefault="007D7D04" w:rsidP="007D7D04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D7D04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χ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7D7D04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7D7D04" w:rsidRPr="007D7D04" w:rsidRDefault="007D7D04" w:rsidP="007D7D04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7D7D04">
        <w:rPr>
          <w:rFonts w:ascii="Times New Roman" w:hAnsi="Times New Roman" w:cs="Times New Roman"/>
          <w:sz w:val="26"/>
          <w:szCs w:val="26"/>
        </w:rPr>
        <w:object w:dxaOrig="5935" w:dyaOrig="2879">
          <v:shape id="_x0000_i1037" type="#_x0000_t75" style="width:215.25pt;height:112.5pt" o:ole="">
            <v:imagedata r:id="rId11" o:title="" cropbottom="14581f" cropright="17968f"/>
          </v:shape>
          <o:OLEObject Type="Embed" ProgID="Word.Picture.8" ShapeID="_x0000_i1037" DrawAspect="Content" ObjectID="_1370965818" r:id="rId28"/>
        </w:object>
      </w:r>
    </w:p>
    <w:p w:rsidR="007D7D04" w:rsidRPr="007D7D04" w:rsidRDefault="007D7D04" w:rsidP="007D7D0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7D7D04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38" type="#_x0000_t75" style="width:42.75pt;height:21.75pt" o:ole="">
            <v:imagedata r:id="rId13" o:title=""/>
          </v:shape>
          <o:OLEObject Type="Embed" ProgID="Equation.DSMT4" ShapeID="_x0000_i1038" DrawAspect="Content" ObjectID="_1370965819" r:id="rId29"/>
        </w:object>
      </w:r>
      <w:r w:rsidRPr="007D7D04">
        <w:rPr>
          <w:rFonts w:ascii="Times New Roman" w:hAnsi="Times New Roman" w:cs="Times New Roman"/>
          <w:sz w:val="26"/>
          <w:szCs w:val="26"/>
        </w:rPr>
        <w:t xml:space="preserve">,  </w:t>
      </w:r>
      <w:r w:rsidRPr="007D7D04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9" type="#_x0000_t75" style="width:54.75pt;height:36.75pt" o:ole="">
            <v:imagedata r:id="rId15" o:title=""/>
          </v:shape>
          <o:OLEObject Type="Embed" ProgID="Equation.DSMT4" ShapeID="_x0000_i1039" DrawAspect="Content" ObjectID="_1370965820" r:id="rId30"/>
        </w:object>
      </w:r>
      <w:r w:rsidRPr="007D7D04">
        <w:rPr>
          <w:rFonts w:ascii="Times New Roman" w:hAnsi="Times New Roman" w:cs="Times New Roman"/>
          <w:sz w:val="26"/>
          <w:szCs w:val="26"/>
        </w:rPr>
        <w:t xml:space="preserve">,  </w:t>
      </w:r>
      <w:r w:rsidRPr="007D7D04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0" type="#_x0000_t75" style="width:62.25pt;height:36.75pt" o:ole="">
            <v:imagedata r:id="rId17" o:title=""/>
          </v:shape>
          <o:OLEObject Type="Embed" ProgID="Equation.DSMT4" ShapeID="_x0000_i1040" DrawAspect="Content" ObjectID="_1370965821" r:id="rId31"/>
        </w:object>
      </w:r>
      <w:r w:rsidRPr="007D7D04">
        <w:rPr>
          <w:rFonts w:ascii="Times New Roman" w:hAnsi="Times New Roman" w:cs="Times New Roman"/>
          <w:sz w:val="26"/>
          <w:szCs w:val="26"/>
        </w:rPr>
        <w:t xml:space="preserve">, </w:t>
      </w:r>
      <w:r w:rsidRPr="007D7D04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41" type="#_x0000_t75" style="width:114.75pt;height:36.75pt" o:ole="">
            <v:imagedata r:id="rId19" o:title=""/>
          </v:shape>
          <o:OLEObject Type="Embed" ProgID="Equation.DSMT4" ShapeID="_x0000_i1041" DrawAspect="Content" ObjectID="_1370965822" r:id="rId32"/>
        </w:object>
      </w:r>
      <w:r w:rsidRPr="007D7D04">
        <w:rPr>
          <w:rFonts w:ascii="Times New Roman" w:hAnsi="Times New Roman" w:cs="Times New Roman"/>
          <w:sz w:val="26"/>
          <w:szCs w:val="26"/>
        </w:rPr>
        <w:t>.  (5 баллов)</w:t>
      </w:r>
    </w:p>
    <w:p w:rsidR="007D7D04" w:rsidRDefault="007D7D04" w:rsidP="007D7D04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D7D04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7D7D04">
        <w:rPr>
          <w:rFonts w:ascii="Times New Roman" w:hAnsi="Times New Roman" w:cs="Times New Roman"/>
          <w:sz w:val="26"/>
          <w:szCs w:val="26"/>
          <w:lang w:val="en-US"/>
        </w:rPr>
        <w:t>BCG</w:t>
      </w:r>
      <w:r w:rsidRPr="007D7D04">
        <w:rPr>
          <w:rFonts w:ascii="Times New Roman" w:hAnsi="Times New Roman" w:cs="Times New Roman"/>
          <w:sz w:val="26"/>
          <w:szCs w:val="26"/>
        </w:rPr>
        <w:t>? (5 баллов)</w:t>
      </w:r>
    </w:p>
    <w:p w:rsidR="007D7D04" w:rsidRPr="007D7D04" w:rsidRDefault="007D7D04" w:rsidP="007D7D04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7D7D04" w:rsidRPr="00E24E56" w:rsidRDefault="007D7D04" w:rsidP="007D7D04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квадратичного элемента в цилиндрической системе координат для гармонической задачи при ее МКЭ-аппроксимации:</w:t>
      </w:r>
    </w:p>
    <w:p w:rsidR="007D7D04" w:rsidRPr="00E24E56" w:rsidRDefault="007D7D04" w:rsidP="007D7D04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object w:dxaOrig="3019" w:dyaOrig="960">
          <v:shape id="_x0000_i1042" type="#_x0000_t75" style="width:150.75pt;height:48pt" o:ole="">
            <v:imagedata r:id="rId21" o:title=""/>
          </v:shape>
          <o:OLEObject Type="Embed" ProgID="Equation.DSMT4" ShapeID="_x0000_i1042" DrawAspect="Content" ObjectID="_1370965823" r:id="rId33"/>
        </w:object>
      </w:r>
      <w:r w:rsidRPr="00E24E56">
        <w:rPr>
          <w:rFonts w:ascii="Times New Roman" w:hAnsi="Times New Roman" w:cs="Times New Roman"/>
          <w:sz w:val="26"/>
          <w:szCs w:val="26"/>
        </w:rPr>
        <w:t>(5 баллов)</w:t>
      </w:r>
    </w:p>
    <w:p w:rsidR="007D7D04" w:rsidRPr="007D7D04" w:rsidRDefault="007D7D04" w:rsidP="007D7D04">
      <w:pPr>
        <w:pStyle w:val="a3"/>
        <w:ind w:left="360"/>
        <w:jc w:val="both"/>
        <w:rPr>
          <w:sz w:val="26"/>
          <w:szCs w:val="26"/>
        </w:rPr>
      </w:pPr>
    </w:p>
    <w:p w:rsidR="00692BF7" w:rsidRDefault="00692BF7">
      <w:r>
        <w:br w:type="page"/>
      </w:r>
    </w:p>
    <w:p w:rsidR="00692BF7" w:rsidRDefault="00692BF7" w:rsidP="00692BF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C1350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9.</w:t>
      </w:r>
    </w:p>
    <w:p w:rsidR="00692BF7" w:rsidRPr="00322680" w:rsidRDefault="00692BF7" w:rsidP="00692BF7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</w:p>
    <w:p w:rsidR="00322680" w:rsidRDefault="00692BF7" w:rsidP="00692BF7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r>
            <w:rPr>
              <w:rFonts w:ascii="Cambria Math" w:hAnsi="Times New Roman" w:cs="Times New Roman"/>
              <w:sz w:val="26"/>
              <w:szCs w:val="26"/>
            </w:rPr>
            <m:t>2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</m:d>
        </m:oMath>
      </m:oMathPara>
    </w:p>
    <w:p w:rsidR="00692BF7" w:rsidRPr="00322680" w:rsidRDefault="00692BF7" w:rsidP="00692BF7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692BF7" w:rsidRPr="00322680" w:rsidRDefault="00692BF7" w:rsidP="00692BF7">
      <w:pPr>
        <w:jc w:val="center"/>
        <w:rPr>
          <w:rFonts w:ascii="Times New Roman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object w:dxaOrig="6474" w:dyaOrig="3073">
          <v:shape id="_x0000_i1043" type="#_x0000_t75" style="width:324pt;height:153.75pt" o:ole="">
            <v:imagedata r:id="rId34" o:title=""/>
          </v:shape>
          <o:OLEObject Type="Embed" ProgID="Word.Picture.8" ShapeID="_x0000_i1043" DrawAspect="Content" ObjectID="_1370965824" r:id="rId35"/>
        </w:object>
      </w:r>
    </w:p>
    <w:p w:rsidR="00692BF7" w:rsidRPr="00322680" w:rsidRDefault="00692BF7" w:rsidP="00692BF7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7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3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5,   </m:t>
          </m:r>
        </m:oMath>
      </m:oMathPara>
    </w:p>
    <w:p w:rsidR="00692BF7" w:rsidRPr="00322680" w:rsidRDefault="00692BF7" w:rsidP="00692BF7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2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C04FA9" w:rsidRDefault="00C04FA9" w:rsidP="00C04FA9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t>Записать трехслойную явную схему для уравнения гиперболического типа. (5 баллов)</w:t>
      </w:r>
    </w:p>
    <w:p w:rsidR="00322680" w:rsidRPr="00322680" w:rsidRDefault="00322680" w:rsidP="00322680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C04FA9" w:rsidRDefault="00C04FA9" w:rsidP="00C04FA9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E24E56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E24E56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E24E56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C04FA9" w:rsidRPr="00E24E56" w:rsidRDefault="00C04FA9" w:rsidP="00C04FA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C04FA9" w:rsidRPr="007F5928" w:rsidRDefault="00C04FA9" w:rsidP="00C04FA9">
      <w:pPr>
        <w:pStyle w:val="a3"/>
        <w:numPr>
          <w:ilvl w:val="0"/>
          <w:numId w:val="6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C04FA9" w:rsidRPr="000C2C15" w:rsidRDefault="00322680" w:rsidP="00C04FA9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49" type="#_x0000_t75" style="width:171pt;height:2in" o:ole="">
            <v:imagedata r:id="rId36" o:title=""/>
          </v:shape>
          <o:OLEObject Type="Embed" ProgID="Word.Picture.8" ShapeID="_x0000_i1049" DrawAspect="Content" ObjectID="_1370965825" r:id="rId37"/>
        </w:object>
      </w:r>
    </w:p>
    <w:p w:rsidR="00C04FA9" w:rsidRPr="009E466F" w:rsidRDefault="00C04FA9" w:rsidP="00322680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C04FA9" w:rsidRPr="00CF5227" w:rsidRDefault="00C04FA9" w:rsidP="00322680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F5227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C04FA9" w:rsidRPr="000C2C15" w:rsidRDefault="00322680" w:rsidP="00C04FA9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50" type="#_x0000_t75" style="width:139.5pt;height:213pt" o:ole="">
            <v:imagedata r:id="rId9" o:title=""/>
          </v:shape>
          <o:OLEObject Type="Embed" ProgID="Word.Picture.8" ShapeID="_x0000_i1050" DrawAspect="Content" ObjectID="_1370965826" r:id="rId38"/>
        </w:object>
      </w:r>
    </w:p>
    <w:p w:rsidR="00C04FA9" w:rsidRPr="00C630DF" w:rsidRDefault="00C04FA9" w:rsidP="00C04FA9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C04FA9" w:rsidRPr="007D7D04" w:rsidRDefault="00C04FA9" w:rsidP="00322680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D7D04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χ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7D7D04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C04FA9" w:rsidRPr="007D7D04" w:rsidRDefault="00C04FA9" w:rsidP="00C04FA9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7D7D04">
        <w:rPr>
          <w:rFonts w:ascii="Times New Roman" w:hAnsi="Times New Roman" w:cs="Times New Roman"/>
          <w:sz w:val="26"/>
          <w:szCs w:val="26"/>
        </w:rPr>
        <w:object w:dxaOrig="5935" w:dyaOrig="2879">
          <v:shape id="_x0000_i1044" type="#_x0000_t75" style="width:215.25pt;height:112.5pt" o:ole="">
            <v:imagedata r:id="rId11" o:title="" cropbottom="14581f" cropright="17968f"/>
          </v:shape>
          <o:OLEObject Type="Embed" ProgID="Word.Picture.8" ShapeID="_x0000_i1044" DrawAspect="Content" ObjectID="_1370965827" r:id="rId39"/>
        </w:object>
      </w:r>
    </w:p>
    <w:p w:rsidR="00C04FA9" w:rsidRPr="007D7D04" w:rsidRDefault="00C04FA9" w:rsidP="00C04FA9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7D7D04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45" type="#_x0000_t75" style="width:42.75pt;height:21.75pt" o:ole="">
            <v:imagedata r:id="rId13" o:title=""/>
          </v:shape>
          <o:OLEObject Type="Embed" ProgID="Equation.DSMT4" ShapeID="_x0000_i1045" DrawAspect="Content" ObjectID="_1370965828" r:id="rId40"/>
        </w:object>
      </w:r>
      <w:r w:rsidRPr="007D7D04">
        <w:rPr>
          <w:rFonts w:ascii="Times New Roman" w:hAnsi="Times New Roman" w:cs="Times New Roman"/>
          <w:sz w:val="26"/>
          <w:szCs w:val="26"/>
        </w:rPr>
        <w:t xml:space="preserve">,  </w:t>
      </w:r>
      <w:r w:rsidRPr="007D7D04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46" type="#_x0000_t75" style="width:54.75pt;height:36.75pt" o:ole="">
            <v:imagedata r:id="rId15" o:title=""/>
          </v:shape>
          <o:OLEObject Type="Embed" ProgID="Equation.DSMT4" ShapeID="_x0000_i1046" DrawAspect="Content" ObjectID="_1370965829" r:id="rId41"/>
        </w:object>
      </w:r>
      <w:r w:rsidRPr="007D7D04">
        <w:rPr>
          <w:rFonts w:ascii="Times New Roman" w:hAnsi="Times New Roman" w:cs="Times New Roman"/>
          <w:sz w:val="26"/>
          <w:szCs w:val="26"/>
        </w:rPr>
        <w:t xml:space="preserve">,  </w:t>
      </w:r>
      <w:r w:rsidRPr="007D7D04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7" type="#_x0000_t75" style="width:62.25pt;height:36.75pt" o:ole="">
            <v:imagedata r:id="rId17" o:title=""/>
          </v:shape>
          <o:OLEObject Type="Embed" ProgID="Equation.DSMT4" ShapeID="_x0000_i1047" DrawAspect="Content" ObjectID="_1370965830" r:id="rId42"/>
        </w:object>
      </w:r>
      <w:r w:rsidRPr="007D7D04">
        <w:rPr>
          <w:rFonts w:ascii="Times New Roman" w:hAnsi="Times New Roman" w:cs="Times New Roman"/>
          <w:sz w:val="26"/>
          <w:szCs w:val="26"/>
        </w:rPr>
        <w:t xml:space="preserve">, </w:t>
      </w:r>
      <w:r w:rsidRPr="007D7D04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48" type="#_x0000_t75" style="width:114.75pt;height:36.75pt" o:ole="">
            <v:imagedata r:id="rId19" o:title=""/>
          </v:shape>
          <o:OLEObject Type="Embed" ProgID="Equation.DSMT4" ShapeID="_x0000_i1048" DrawAspect="Content" ObjectID="_1370965831" r:id="rId43"/>
        </w:object>
      </w:r>
      <w:r w:rsidRPr="007D7D04">
        <w:rPr>
          <w:rFonts w:ascii="Times New Roman" w:hAnsi="Times New Roman" w:cs="Times New Roman"/>
          <w:sz w:val="26"/>
          <w:szCs w:val="26"/>
        </w:rPr>
        <w:t>.  (5 баллов)</w:t>
      </w:r>
    </w:p>
    <w:p w:rsidR="00322680" w:rsidRDefault="00322680" w:rsidP="00322680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ЛОС? (5 баллов)</w:t>
      </w:r>
    </w:p>
    <w:p w:rsidR="00322680" w:rsidRPr="00322680" w:rsidRDefault="00322680" w:rsidP="00322680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322680" w:rsidRPr="00E24E56" w:rsidRDefault="00322680" w:rsidP="00322680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квадратичного элемента в цилиндрической системе координат для гармонической задачи при ее МКЭ-аппроксимации:</w:t>
      </w:r>
    </w:p>
    <w:p w:rsidR="00322680" w:rsidRPr="00E24E56" w:rsidRDefault="00322680" w:rsidP="00322680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object w:dxaOrig="3019" w:dyaOrig="960">
          <v:shape id="_x0000_i1051" type="#_x0000_t75" style="width:150.75pt;height:48pt" o:ole="">
            <v:imagedata r:id="rId21" o:title=""/>
          </v:shape>
          <o:OLEObject Type="Embed" ProgID="Equation.DSMT4" ShapeID="_x0000_i1051" DrawAspect="Content" ObjectID="_1370965832" r:id="rId44"/>
        </w:object>
      </w:r>
      <w:r w:rsidRPr="00E24E56">
        <w:rPr>
          <w:rFonts w:ascii="Times New Roman" w:hAnsi="Times New Roman" w:cs="Times New Roman"/>
          <w:sz w:val="26"/>
          <w:szCs w:val="26"/>
        </w:rPr>
        <w:t>(5 баллов)</w:t>
      </w:r>
    </w:p>
    <w:p w:rsidR="00322680" w:rsidRPr="00322680" w:rsidRDefault="00322680" w:rsidP="00322680">
      <w:pPr>
        <w:pStyle w:val="a3"/>
        <w:ind w:left="360"/>
        <w:jc w:val="both"/>
        <w:rPr>
          <w:sz w:val="26"/>
          <w:szCs w:val="26"/>
        </w:rPr>
      </w:pPr>
    </w:p>
    <w:p w:rsidR="00322680" w:rsidRPr="006F7BB5" w:rsidRDefault="00322680" w:rsidP="00322680">
      <w:pPr>
        <w:jc w:val="both"/>
        <w:rPr>
          <w:sz w:val="26"/>
          <w:szCs w:val="26"/>
        </w:rPr>
      </w:pPr>
    </w:p>
    <w:p w:rsidR="00C04FA9" w:rsidRPr="00C04FA9" w:rsidRDefault="00C04FA9" w:rsidP="00C04FA9">
      <w:pPr>
        <w:pStyle w:val="a3"/>
        <w:ind w:left="360"/>
        <w:jc w:val="both"/>
        <w:rPr>
          <w:sz w:val="26"/>
          <w:szCs w:val="26"/>
        </w:rPr>
      </w:pPr>
    </w:p>
    <w:p w:rsidR="00737FF5" w:rsidRDefault="00737FF5" w:rsidP="00737FF5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C1350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0.</w:t>
      </w:r>
    </w:p>
    <w:p w:rsidR="00737FF5" w:rsidRPr="0093378A" w:rsidRDefault="00737FF5" w:rsidP="0093378A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93378A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</w:p>
    <w:p w:rsidR="00C34777" w:rsidRDefault="00737FF5" w:rsidP="00737FF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r>
            <w:rPr>
              <w:rFonts w:ascii="Cambria Math" w:hAnsi="Times New Roman" w:cs="Times New Roman"/>
              <w:sz w:val="26"/>
              <w:szCs w:val="26"/>
            </w:rPr>
            <m:t>2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</m:d>
        </m:oMath>
      </m:oMathPara>
    </w:p>
    <w:p w:rsidR="00737FF5" w:rsidRPr="00322680" w:rsidRDefault="00737FF5" w:rsidP="00737FF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737FF5" w:rsidRPr="00322680" w:rsidRDefault="00737FF5" w:rsidP="00737FF5">
      <w:pPr>
        <w:jc w:val="center"/>
        <w:rPr>
          <w:rFonts w:ascii="Times New Roman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object w:dxaOrig="6474" w:dyaOrig="3073">
          <v:shape id="_x0000_i1052" type="#_x0000_t75" style="width:324pt;height:153.75pt" o:ole="">
            <v:imagedata r:id="rId34" o:title=""/>
          </v:shape>
          <o:OLEObject Type="Embed" ProgID="Word.Picture.8" ShapeID="_x0000_i1052" DrawAspect="Content" ObjectID="_1370965833" r:id="rId45"/>
        </w:object>
      </w:r>
    </w:p>
    <w:p w:rsidR="00737FF5" w:rsidRPr="00322680" w:rsidRDefault="00737FF5" w:rsidP="00737FF5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7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3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5,   </m:t>
          </m:r>
        </m:oMath>
      </m:oMathPara>
    </w:p>
    <w:p w:rsidR="00737FF5" w:rsidRDefault="00737FF5" w:rsidP="00737FF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2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C34777" w:rsidRDefault="00C34777" w:rsidP="00C34777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57424B">
        <w:rPr>
          <w:rFonts w:ascii="Times New Roman" w:hAnsi="Times New Roman" w:cs="Times New Roman"/>
          <w:sz w:val="26"/>
          <w:szCs w:val="26"/>
        </w:rPr>
        <w:t>Записать трехслойную явную схему для уравнения параболического типа. (5 баллов)</w:t>
      </w:r>
    </w:p>
    <w:p w:rsidR="0057424B" w:rsidRPr="0057424B" w:rsidRDefault="0057424B" w:rsidP="0057424B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57424B" w:rsidRPr="0057424B" w:rsidRDefault="0057424B" w:rsidP="0057424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7424B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57424B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57424B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57424B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57424B" w:rsidRPr="00E24E56" w:rsidRDefault="0057424B" w:rsidP="0057424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7424B" w:rsidRPr="007F5928" w:rsidRDefault="0057424B" w:rsidP="0057424B">
      <w:pPr>
        <w:pStyle w:val="a3"/>
        <w:numPr>
          <w:ilvl w:val="0"/>
          <w:numId w:val="8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57424B" w:rsidRPr="000C2C15" w:rsidRDefault="00CD2195" w:rsidP="0057424B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53" type="#_x0000_t75" style="width:171pt;height:2in" o:ole="">
            <v:imagedata r:id="rId46" o:title=""/>
          </v:shape>
          <o:OLEObject Type="Embed" ProgID="Word.Picture.8" ShapeID="_x0000_i1053" DrawAspect="Content" ObjectID="_1370965834" r:id="rId47"/>
        </w:object>
      </w:r>
    </w:p>
    <w:p w:rsidR="0057424B" w:rsidRPr="009E466F" w:rsidRDefault="0057424B" w:rsidP="00A066D2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57424B" w:rsidRPr="00CF5227" w:rsidRDefault="0057424B" w:rsidP="006E6F3A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F5227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57424B" w:rsidRPr="000C2C15" w:rsidRDefault="00BE32CE" w:rsidP="0057424B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54" type="#_x0000_t75" style="width:139.5pt;height:213pt" o:ole="">
            <v:imagedata r:id="rId26" o:title=""/>
          </v:shape>
          <o:OLEObject Type="Embed" ProgID="Word.Picture.8" ShapeID="_x0000_i1054" DrawAspect="Content" ObjectID="_1370965835" r:id="rId48"/>
        </w:object>
      </w:r>
    </w:p>
    <w:p w:rsidR="0057424B" w:rsidRPr="00114751" w:rsidRDefault="0057424B" w:rsidP="00114751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14751">
        <w:rPr>
          <w:rFonts w:ascii="Times New Roman" w:hAnsi="Times New Roman" w:cs="Times New Roman"/>
          <w:sz w:val="26"/>
          <w:szCs w:val="26"/>
        </w:rPr>
        <w:t>баллов)</w:t>
      </w:r>
    </w:p>
    <w:p w:rsidR="00114751" w:rsidRPr="00E24E56" w:rsidRDefault="00114751" w:rsidP="00114751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слабой форме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σ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E24E56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114751" w:rsidRPr="00E24E56" w:rsidRDefault="00114751" w:rsidP="00114751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object w:dxaOrig="5935" w:dyaOrig="2879">
          <v:shape id="_x0000_i1055" type="#_x0000_t75" style="width:215.25pt;height:112.5pt" o:ole="">
            <v:imagedata r:id="rId11" o:title="" cropbottom="14581f" cropright="17968f"/>
          </v:shape>
          <o:OLEObject Type="Embed" ProgID="Word.Picture.8" ShapeID="_x0000_i1055" DrawAspect="Content" ObjectID="_1370965836" r:id="rId49"/>
        </w:object>
      </w:r>
    </w:p>
    <w:p w:rsidR="00114751" w:rsidRPr="00E24E56" w:rsidRDefault="00114751" w:rsidP="00114751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56" type="#_x0000_t75" style="width:42.75pt;height:21.75pt" o:ole="">
            <v:imagedata r:id="rId13" o:title=""/>
          </v:shape>
          <o:OLEObject Type="Embed" ProgID="Equation.DSMT4" ShapeID="_x0000_i1056" DrawAspect="Content" ObjectID="_1370965837" r:id="rId50"/>
        </w:object>
      </w:r>
      <w:r w:rsidRPr="00E24E56">
        <w:rPr>
          <w:rFonts w:ascii="Times New Roman" w:hAnsi="Times New Roman" w:cs="Times New Roman"/>
          <w:sz w:val="26"/>
          <w:szCs w:val="26"/>
        </w:rPr>
        <w:t xml:space="preserve">,  </w:t>
      </w:r>
      <w:r w:rsidRPr="00E24E56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57" type="#_x0000_t75" style="width:54.75pt;height:36.75pt" o:ole="">
            <v:imagedata r:id="rId15" o:title=""/>
          </v:shape>
          <o:OLEObject Type="Embed" ProgID="Equation.DSMT4" ShapeID="_x0000_i1057" DrawAspect="Content" ObjectID="_1370965838" r:id="rId51"/>
        </w:object>
      </w:r>
      <w:r w:rsidRPr="00E24E56">
        <w:rPr>
          <w:rFonts w:ascii="Times New Roman" w:hAnsi="Times New Roman" w:cs="Times New Roman"/>
          <w:sz w:val="26"/>
          <w:szCs w:val="26"/>
        </w:rPr>
        <w:t xml:space="preserve">,  </w:t>
      </w:r>
      <w:r w:rsidRPr="00E24E56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58" type="#_x0000_t75" style="width:62.25pt;height:36.75pt" o:ole="">
            <v:imagedata r:id="rId17" o:title=""/>
          </v:shape>
          <o:OLEObject Type="Embed" ProgID="Equation.DSMT4" ShapeID="_x0000_i1058" DrawAspect="Content" ObjectID="_1370965839" r:id="rId52"/>
        </w:object>
      </w:r>
      <w:r w:rsidRPr="00E24E56">
        <w:rPr>
          <w:rFonts w:ascii="Times New Roman" w:hAnsi="Times New Roman" w:cs="Times New Roman"/>
          <w:sz w:val="26"/>
          <w:szCs w:val="26"/>
        </w:rPr>
        <w:t xml:space="preserve">, </w:t>
      </w:r>
      <w:r w:rsidRPr="00E24E56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59" type="#_x0000_t75" style="width:114.75pt;height:36.75pt" o:ole="">
            <v:imagedata r:id="rId19" o:title=""/>
          </v:shape>
          <o:OLEObject Type="Embed" ProgID="Equation.DSMT4" ShapeID="_x0000_i1059" DrawAspect="Content" ObjectID="_1370965840" r:id="rId53"/>
        </w:object>
      </w:r>
      <w:r w:rsidRPr="00E24E56">
        <w:rPr>
          <w:rFonts w:ascii="Times New Roman" w:hAnsi="Times New Roman" w:cs="Times New Roman"/>
          <w:sz w:val="26"/>
          <w:szCs w:val="26"/>
        </w:rPr>
        <w:t>.  (5 баллов)</w:t>
      </w:r>
    </w:p>
    <w:p w:rsidR="00114751" w:rsidRDefault="00114751" w:rsidP="00114751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14751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МСГ? (5 баллов)</w:t>
      </w:r>
    </w:p>
    <w:p w:rsidR="00114751" w:rsidRPr="00114751" w:rsidRDefault="00114751" w:rsidP="00114751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114751" w:rsidRPr="00E24E56" w:rsidRDefault="00114751" w:rsidP="00114751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квадратичного элемента в цилиндрической системе координат для гармонической задачи при ее МКЭ-аппроксимации:</w:t>
      </w:r>
    </w:p>
    <w:p w:rsidR="00114751" w:rsidRPr="00E24E56" w:rsidRDefault="00114751" w:rsidP="00114751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E24E56">
        <w:rPr>
          <w:rFonts w:ascii="Times New Roman" w:hAnsi="Times New Roman" w:cs="Times New Roman"/>
          <w:sz w:val="26"/>
          <w:szCs w:val="26"/>
        </w:rPr>
        <w:object w:dxaOrig="3019" w:dyaOrig="960">
          <v:shape id="_x0000_i1060" type="#_x0000_t75" style="width:150.75pt;height:48pt" o:ole="">
            <v:imagedata r:id="rId21" o:title=""/>
          </v:shape>
          <o:OLEObject Type="Embed" ProgID="Equation.DSMT4" ShapeID="_x0000_i1060" DrawAspect="Content" ObjectID="_1370965841" r:id="rId54"/>
        </w:object>
      </w:r>
      <w:r w:rsidRPr="00E24E56">
        <w:rPr>
          <w:rFonts w:ascii="Times New Roman" w:hAnsi="Times New Roman" w:cs="Times New Roman"/>
          <w:sz w:val="26"/>
          <w:szCs w:val="26"/>
        </w:rPr>
        <w:t>(5 баллов)</w:t>
      </w:r>
    </w:p>
    <w:p w:rsidR="00114751" w:rsidRPr="00C630DF" w:rsidRDefault="00114751" w:rsidP="0057424B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57424B" w:rsidRPr="00C34777" w:rsidRDefault="0057424B" w:rsidP="0057424B">
      <w:pPr>
        <w:pStyle w:val="a3"/>
        <w:ind w:left="360"/>
        <w:jc w:val="both"/>
        <w:rPr>
          <w:sz w:val="26"/>
          <w:szCs w:val="26"/>
        </w:rPr>
      </w:pPr>
    </w:p>
    <w:p w:rsidR="00C34777" w:rsidRPr="00322680" w:rsidRDefault="00C34777" w:rsidP="00737FF5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E24E56" w:rsidRDefault="00E24E56" w:rsidP="00C04FA9">
      <w:pPr>
        <w:jc w:val="both"/>
      </w:pPr>
    </w:p>
    <w:sectPr w:rsidR="00E24E56" w:rsidSect="00C723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97033"/>
    <w:multiLevelType w:val="hybridMultilevel"/>
    <w:tmpl w:val="9D8440C0"/>
    <w:lvl w:ilvl="0" w:tplc="7A325EA0">
      <w:start w:val="5"/>
      <w:numFmt w:val="decimal"/>
      <w:lvlText w:val="(%1"/>
      <w:lvlJc w:val="left"/>
      <w:pPr>
        <w:ind w:left="25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40" w:hanging="360"/>
      </w:pPr>
    </w:lvl>
    <w:lvl w:ilvl="2" w:tplc="0419001B" w:tentative="1">
      <w:start w:val="1"/>
      <w:numFmt w:val="lowerRoman"/>
      <w:lvlText w:val="%3."/>
      <w:lvlJc w:val="right"/>
      <w:pPr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>
    <w:nsid w:val="3B10152C"/>
    <w:multiLevelType w:val="hybridMultilevel"/>
    <w:tmpl w:val="A2982D8E"/>
    <w:lvl w:ilvl="0" w:tplc="E1842D78">
      <w:start w:val="5"/>
      <w:numFmt w:val="decimal"/>
      <w:lvlText w:val="(%1"/>
      <w:lvlJc w:val="left"/>
      <w:pPr>
        <w:ind w:left="28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">
    <w:nsid w:val="3FF31E8A"/>
    <w:multiLevelType w:val="hybridMultilevel"/>
    <w:tmpl w:val="ACACD826"/>
    <w:lvl w:ilvl="0" w:tplc="EC981ED6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128605A"/>
    <w:multiLevelType w:val="hybridMultilevel"/>
    <w:tmpl w:val="1490461C"/>
    <w:lvl w:ilvl="0" w:tplc="AB5C91C8">
      <w:start w:val="5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DC1B73"/>
    <w:multiLevelType w:val="hybridMultilevel"/>
    <w:tmpl w:val="7FFAFC4C"/>
    <w:lvl w:ilvl="0" w:tplc="AEAA1BE4">
      <w:start w:val="5"/>
      <w:numFmt w:val="decimal"/>
      <w:lvlText w:val="(%1"/>
      <w:lvlJc w:val="left"/>
      <w:pPr>
        <w:ind w:left="32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60" w:hanging="360"/>
      </w:pPr>
    </w:lvl>
    <w:lvl w:ilvl="2" w:tplc="0419001B" w:tentative="1">
      <w:start w:val="1"/>
      <w:numFmt w:val="lowerRoman"/>
      <w:lvlText w:val="%3."/>
      <w:lvlJc w:val="right"/>
      <w:pPr>
        <w:ind w:left="4680" w:hanging="180"/>
      </w:pPr>
    </w:lvl>
    <w:lvl w:ilvl="3" w:tplc="0419000F" w:tentative="1">
      <w:start w:val="1"/>
      <w:numFmt w:val="decimal"/>
      <w:lvlText w:val="%4."/>
      <w:lvlJc w:val="left"/>
      <w:pPr>
        <w:ind w:left="5400" w:hanging="360"/>
      </w:pPr>
    </w:lvl>
    <w:lvl w:ilvl="4" w:tplc="04190019" w:tentative="1">
      <w:start w:val="1"/>
      <w:numFmt w:val="lowerLetter"/>
      <w:lvlText w:val="%5."/>
      <w:lvlJc w:val="left"/>
      <w:pPr>
        <w:ind w:left="6120" w:hanging="360"/>
      </w:pPr>
    </w:lvl>
    <w:lvl w:ilvl="5" w:tplc="0419001B" w:tentative="1">
      <w:start w:val="1"/>
      <w:numFmt w:val="lowerRoman"/>
      <w:lvlText w:val="%6."/>
      <w:lvlJc w:val="right"/>
      <w:pPr>
        <w:ind w:left="6840" w:hanging="180"/>
      </w:pPr>
    </w:lvl>
    <w:lvl w:ilvl="6" w:tplc="0419000F" w:tentative="1">
      <w:start w:val="1"/>
      <w:numFmt w:val="decimal"/>
      <w:lvlText w:val="%7."/>
      <w:lvlJc w:val="left"/>
      <w:pPr>
        <w:ind w:left="7560" w:hanging="360"/>
      </w:pPr>
    </w:lvl>
    <w:lvl w:ilvl="7" w:tplc="04190019" w:tentative="1">
      <w:start w:val="1"/>
      <w:numFmt w:val="lowerLetter"/>
      <w:lvlText w:val="%8."/>
      <w:lvlJc w:val="left"/>
      <w:pPr>
        <w:ind w:left="8280" w:hanging="360"/>
      </w:pPr>
    </w:lvl>
    <w:lvl w:ilvl="8" w:tplc="041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>
    <w:nsid w:val="4A8A5F41"/>
    <w:multiLevelType w:val="hybridMultilevel"/>
    <w:tmpl w:val="ECC4E4F2"/>
    <w:lvl w:ilvl="0" w:tplc="A5CE5ECA">
      <w:start w:val="5"/>
      <w:numFmt w:val="decimal"/>
      <w:lvlText w:val="(%1"/>
      <w:lvlJc w:val="left"/>
      <w:pPr>
        <w:ind w:left="3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6">
    <w:nsid w:val="4F263698"/>
    <w:multiLevelType w:val="hybridMultilevel"/>
    <w:tmpl w:val="03148D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8F6D39"/>
    <w:multiLevelType w:val="hybridMultilevel"/>
    <w:tmpl w:val="0218991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5622031"/>
    <w:multiLevelType w:val="hybridMultilevel"/>
    <w:tmpl w:val="AC92F0B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D301A65"/>
    <w:multiLevelType w:val="hybridMultilevel"/>
    <w:tmpl w:val="9F5ACD00"/>
    <w:lvl w:ilvl="0" w:tplc="26526E80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9"/>
  </w:num>
  <w:num w:numId="5">
    <w:abstractNumId w:val="1"/>
  </w:num>
  <w:num w:numId="6">
    <w:abstractNumId w:val="8"/>
  </w:num>
  <w:num w:numId="7">
    <w:abstractNumId w:val="4"/>
  </w:num>
  <w:num w:numId="8">
    <w:abstractNumId w:val="7"/>
  </w:num>
  <w:num w:numId="9">
    <w:abstractNumId w:val="5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5A1801"/>
    <w:rsid w:val="00114751"/>
    <w:rsid w:val="001D67A4"/>
    <w:rsid w:val="00223D05"/>
    <w:rsid w:val="00322680"/>
    <w:rsid w:val="004A4DB9"/>
    <w:rsid w:val="0057424B"/>
    <w:rsid w:val="005A1801"/>
    <w:rsid w:val="00692BF7"/>
    <w:rsid w:val="006E6F3A"/>
    <w:rsid w:val="00737FF5"/>
    <w:rsid w:val="007C79D6"/>
    <w:rsid w:val="007D7D04"/>
    <w:rsid w:val="0093378A"/>
    <w:rsid w:val="009C4ED4"/>
    <w:rsid w:val="00A01CD8"/>
    <w:rsid w:val="00A066D2"/>
    <w:rsid w:val="00A520F4"/>
    <w:rsid w:val="00BC3540"/>
    <w:rsid w:val="00BE32CE"/>
    <w:rsid w:val="00C04FA9"/>
    <w:rsid w:val="00C1350D"/>
    <w:rsid w:val="00C34777"/>
    <w:rsid w:val="00C72368"/>
    <w:rsid w:val="00CD2195"/>
    <w:rsid w:val="00D31930"/>
    <w:rsid w:val="00E24E56"/>
    <w:rsid w:val="00F54B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180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A1801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A18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A180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emf"/><Relationship Id="rId39" Type="http://schemas.openxmlformats.org/officeDocument/2006/relationships/oleObject" Target="embeddings/oleObject22.bin"/><Relationship Id="rId21" Type="http://schemas.openxmlformats.org/officeDocument/2006/relationships/image" Target="media/image9.wmf"/><Relationship Id="rId34" Type="http://schemas.openxmlformats.org/officeDocument/2006/relationships/image" Target="media/image12.emf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5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emf"/><Relationship Id="rId49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0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9</Pages>
  <Words>975</Words>
  <Characters>5564</Characters>
  <Application>Microsoft Office Word</Application>
  <DocSecurity>0</DocSecurity>
  <Lines>46</Lines>
  <Paragraphs>13</Paragraphs>
  <ScaleCrop>false</ScaleCrop>
  <Company>Microsoft</Company>
  <LinksUpToDate>false</LinksUpToDate>
  <CharactersWithSpaces>6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6</cp:revision>
  <dcterms:created xsi:type="dcterms:W3CDTF">2011-06-30T10:25:00Z</dcterms:created>
  <dcterms:modified xsi:type="dcterms:W3CDTF">2011-06-30T11:03:00Z</dcterms:modified>
</cp:coreProperties>
</file>